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6"/>
  </p:notesMasterIdLst>
  <p:sldIdLst>
    <p:sldId id="278" r:id="rId2"/>
    <p:sldId id="279" r:id="rId3"/>
    <p:sldId id="268" r:id="rId4"/>
    <p:sldId id="281" r:id="rId5"/>
    <p:sldId id="282" r:id="rId6"/>
    <p:sldId id="284" r:id="rId7"/>
    <p:sldId id="283" r:id="rId8"/>
    <p:sldId id="280" r:id="rId9"/>
    <p:sldId id="285" r:id="rId10"/>
    <p:sldId id="287" r:id="rId11"/>
    <p:sldId id="286" r:id="rId12"/>
    <p:sldId id="323" r:id="rId13"/>
    <p:sldId id="324" r:id="rId14"/>
    <p:sldId id="325" r:id="rId15"/>
    <p:sldId id="318" r:id="rId16"/>
    <p:sldId id="317" r:id="rId17"/>
    <p:sldId id="321" r:id="rId18"/>
    <p:sldId id="319" r:id="rId19"/>
    <p:sldId id="306" r:id="rId20"/>
    <p:sldId id="307" r:id="rId21"/>
    <p:sldId id="308" r:id="rId22"/>
    <p:sldId id="309" r:id="rId23"/>
    <p:sldId id="311" r:id="rId24"/>
    <p:sldId id="293" r:id="rId25"/>
    <p:sldId id="322" r:id="rId26"/>
    <p:sldId id="291" r:id="rId27"/>
    <p:sldId id="292" r:id="rId28"/>
    <p:sldId id="313" r:id="rId29"/>
    <p:sldId id="314" r:id="rId30"/>
    <p:sldId id="267" r:id="rId31"/>
    <p:sldId id="256" r:id="rId32"/>
    <p:sldId id="271" r:id="rId33"/>
    <p:sldId id="273" r:id="rId34"/>
    <p:sldId id="294" r:id="rId3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F005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2384" autoAdjust="0"/>
  </p:normalViewPr>
  <p:slideViewPr>
    <p:cSldViewPr snapToGrid="0" snapToObjects="1">
      <p:cViewPr varScale="1">
        <p:scale>
          <a:sx n="109" d="100"/>
          <a:sy n="109" d="100"/>
        </p:scale>
        <p:origin x="1952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B5508F-B9DA-3A4B-92BF-6A4138802024}" type="datetimeFigureOut">
              <a:rPr lang="en-US" smtClean="0"/>
              <a:t>5/11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E6FDBA-7020-E442-843C-9E0CA2BD0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4698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E2D814-6B13-F149-A88E-7A218120DD6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734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11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11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11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11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11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11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11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11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11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11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11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F2B4BC-311C-574E-AB1F-5BCC7E00BDAB}" type="datetimeFigureOut">
              <a:rPr lang="en-US" smtClean="0"/>
              <a:pPr/>
              <a:t>5/11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.png"/><Relationship Id="rId7" Type="http://schemas.openxmlformats.org/officeDocument/2006/relationships/image" Target="../media/image4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10" Type="http://schemas.openxmlformats.org/officeDocument/2006/relationships/image" Target="../media/image6.jpeg"/><Relationship Id="rId4" Type="http://schemas.openxmlformats.org/officeDocument/2006/relationships/image" Target="../media/image2.wmf"/><Relationship Id="rId9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if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if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tif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emf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26470" y="2647843"/>
            <a:ext cx="3132138" cy="284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50470" y="3486043"/>
            <a:ext cx="1214437" cy="7794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034" y="152400"/>
            <a:ext cx="9027242" cy="2437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034" y="6451286"/>
            <a:ext cx="9027242" cy="2447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22869" y="592796"/>
            <a:ext cx="9104312" cy="162982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latin typeface="Times New Roman"/>
                <a:cs typeface="Times New Roman"/>
              </a:rPr>
              <a:t>Overview of Bayesian Methodology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555715"/>
              </p:ext>
            </p:extLst>
          </p:nvPr>
        </p:nvGraphicFramePr>
        <p:xfrm>
          <a:off x="4298142" y="5278331"/>
          <a:ext cx="69143" cy="169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23960" imgH="361800" progId="">
                  <p:embed/>
                </p:oleObj>
              </mc:Choice>
              <mc:Fallback>
                <p:oleObj r:id="rId6" imgW="723960" imgH="36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142" y="5278331"/>
                        <a:ext cx="69143" cy="169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591263"/>
              </p:ext>
            </p:extLst>
          </p:nvPr>
        </p:nvGraphicFramePr>
        <p:xfrm>
          <a:off x="5853154" y="5187289"/>
          <a:ext cx="61959" cy="15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6320" imgH="181080" progId="">
                  <p:embed/>
                </p:oleObj>
              </mc:Choice>
              <mc:Fallback>
                <p:oleObj r:id="rId8" imgW="76320" imgH="181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54" y="5187289"/>
                        <a:ext cx="61959" cy="1514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461676" y="2713112"/>
            <a:ext cx="3124859" cy="2776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879404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338269"/>
            <a:ext cx="8686800" cy="132091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Say we have a prior “belief” for the value of the mean </a:t>
            </a:r>
            <a:r>
              <a:rPr lang="en-GB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sd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endParaRPr lang="en-GB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Next, we observe some data</a:t>
            </a: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What can we say specifically about the mean now?</a:t>
            </a:r>
          </a:p>
          <a:p>
            <a:pPr marL="106363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98555" y="2719148"/>
            <a:ext cx="366478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We need Bayes’ rule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45371" y="4822498"/>
            <a:ext cx="17232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Times New Roman"/>
                <a:cs typeface="Times New Roman"/>
              </a:rPr>
              <a:t>YUK!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93424" y="5826813"/>
            <a:ext cx="570039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And this is for an “easy” proble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0E8E531-7A0C-47C4-A708-45961FAAE9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4200" y="3584057"/>
            <a:ext cx="6009543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13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084278"/>
            <a:ext cx="8686800" cy="6329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So what can we do????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35468" y="4982807"/>
            <a:ext cx="8686800" cy="175486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Now there is software to evaluate the integrals.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Some free stuff: 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MCMC: </a:t>
            </a:r>
            <a:r>
              <a:rPr lang="en-GB" sz="2000" dirty="0" err="1">
                <a:solidFill>
                  <a:srgbClr val="000000"/>
                </a:solidFill>
                <a:latin typeface="Times New Roman" pitchFamily="18" charset="0"/>
              </a:rPr>
              <a:t>WinBUGS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000" dirty="0" err="1">
                <a:solidFill>
                  <a:srgbClr val="000000"/>
                </a:solidFill>
                <a:latin typeface="Times New Roman" pitchFamily="18" charset="0"/>
              </a:rPr>
              <a:t>OpenBUGS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, JAGS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HMC: Stan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35468" y="1710892"/>
            <a:ext cx="8686800" cy="31382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Until ~ 1990, get lucky…..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Sometimes we can work out the integrals by hand</a:t>
            </a:r>
          </a:p>
          <a:p>
            <a:pPr marL="1801813" lvl="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Sometimes you get posteriors that are the same form as the priors (</a:t>
            </a:r>
            <a:r>
              <a:rPr lang="en-GB" sz="2400" b="1" dirty="0" err="1">
                <a:solidFill>
                  <a:srgbClr val="000000"/>
                </a:solidFill>
                <a:latin typeface="Times New Roman" pitchFamily="18" charset="0"/>
              </a:rPr>
              <a:t>Conjugacy</a:t>
            </a:r>
            <a:r>
              <a:rPr lang="en-GB" sz="2400" dirty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  <a:r>
              <a:rPr lang="en-GB" sz="2400" baseline="30000" dirty="0" err="1">
                <a:latin typeface="Times New Roman"/>
                <a:cs typeface="Times New Roman"/>
              </a:rPr>
              <a:t>Raiffa</a:t>
            </a:r>
            <a:r>
              <a:rPr lang="en-GB" sz="2400" baseline="30000" dirty="0">
                <a:latin typeface="Times New Roman"/>
                <a:cs typeface="Times New Roman"/>
              </a:rPr>
              <a:t> and</a:t>
            </a:r>
            <a:r>
              <a:rPr lang="en-GB" sz="2400" dirty="0">
                <a:latin typeface="Times New Roman"/>
                <a:cs typeface="Times New Roman"/>
              </a:rPr>
              <a:t> </a:t>
            </a:r>
            <a:r>
              <a:rPr lang="en-GB" sz="2400" baseline="30000" dirty="0" err="1">
                <a:latin typeface="Times New Roman"/>
                <a:cs typeface="Times New Roman"/>
              </a:rPr>
              <a:t>Schlaifer</a:t>
            </a:r>
            <a:r>
              <a:rPr lang="en-GB" sz="2400" baseline="30000" dirty="0">
                <a:latin typeface="Times New Roman"/>
                <a:cs typeface="Times New Roman"/>
              </a:rPr>
              <a:t> 1961</a:t>
            </a:r>
            <a:endParaRPr lang="en-GB" sz="2400" baseline="300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259013" lvl="4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 err="1">
                <a:latin typeface="Times New Roman"/>
                <a:cs typeface="Times New Roman"/>
              </a:rPr>
              <a:t>Conjugacy</a:t>
            </a:r>
            <a:r>
              <a:rPr lang="en-GB" sz="2200" dirty="0">
                <a:latin typeface="Times New Roman"/>
                <a:cs typeface="Times New Roman"/>
              </a:rPr>
              <a:t> was how Bayesian statistics was basically done until ~ 1990</a:t>
            </a:r>
          </a:p>
          <a:p>
            <a:pPr marL="2259013" lvl="4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b="1" dirty="0">
                <a:latin typeface="Times New Roman"/>
                <a:cs typeface="Times New Roman"/>
              </a:rPr>
              <a:t>Howard </a:t>
            </a:r>
            <a:r>
              <a:rPr lang="en-GB" sz="2200" b="1" dirty="0" err="1">
                <a:latin typeface="Times New Roman"/>
                <a:cs typeface="Times New Roman"/>
              </a:rPr>
              <a:t>Raiffa</a:t>
            </a:r>
            <a:r>
              <a:rPr lang="en-GB" sz="2200" b="1" dirty="0">
                <a:latin typeface="Times New Roman"/>
                <a:cs typeface="Times New Roman"/>
              </a:rPr>
              <a:t> is Professor </a:t>
            </a:r>
            <a:r>
              <a:rPr lang="en-GB" sz="2200" b="1" dirty="0" err="1">
                <a:latin typeface="Times New Roman"/>
                <a:cs typeface="Times New Roman"/>
              </a:rPr>
              <a:t>Shenkin’s</a:t>
            </a:r>
            <a:r>
              <a:rPr lang="en-GB" sz="2200" b="1" dirty="0">
                <a:latin typeface="Times New Roman"/>
                <a:cs typeface="Times New Roman"/>
              </a:rPr>
              <a:t> cousin!</a:t>
            </a:r>
          </a:p>
        </p:txBody>
      </p:sp>
    </p:spTree>
    <p:extLst>
      <p:ext uri="{BB962C8B-B14F-4D97-AF65-F5344CB8AC3E}">
        <p14:creationId xmlns:p14="http://schemas.microsoft.com/office/powerpoint/2010/main" val="2210729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>
            <a:extLst>
              <a:ext uri="{FF2B5EF4-FFF2-40B4-BE49-F238E27FC236}">
                <a16:creationId xmlns:a16="http://schemas.microsoft.com/office/drawing/2014/main" id="{6EF68279-5CDC-4DF7-AB4D-F43A49C1C1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BB5B0387-427D-4D5A-85D3-6FE41C729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6C53E1E8-7844-4939-9177-A9CFB4737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429048"/>
            <a:ext cx="8686800" cy="6329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sic set-up we will follow: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123DED0-9772-488A-989C-17D97F7D01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550" y="2821896"/>
            <a:ext cx="87249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53683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>
            <a:extLst>
              <a:ext uri="{FF2B5EF4-FFF2-40B4-BE49-F238E27FC236}">
                <a16:creationId xmlns:a16="http://schemas.microsoft.com/office/drawing/2014/main" id="{6EF68279-5CDC-4DF7-AB4D-F43A49C1C1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BB5B0387-427D-4D5A-85D3-6FE41C729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6C53E1E8-7844-4939-9177-A9CFB4737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429048"/>
            <a:ext cx="8686800" cy="6329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For the YUK problem this would be: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FA79BF6-E88D-48B5-BB7D-6984D4EF70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4204" y="2335489"/>
            <a:ext cx="6103343" cy="457200"/>
          </a:xfrm>
          <a:prstGeom prst="rect">
            <a:avLst/>
          </a:prstGeom>
        </p:spPr>
      </p:pic>
      <p:sp>
        <p:nvSpPr>
          <p:cNvPr id="11" name="Rectangle 5">
            <a:extLst>
              <a:ext uri="{FF2B5EF4-FFF2-40B4-BE49-F238E27FC236}">
                <a16:creationId xmlns:a16="http://schemas.microsoft.com/office/drawing/2014/main" id="{92AF13A2-24BD-4AD3-95C6-A98B6029C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3532234"/>
            <a:ext cx="8686800" cy="6329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More specifically, we 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could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 go with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11F121-EB92-419B-81EE-E761E5E45A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8348" y="4500949"/>
            <a:ext cx="8503920" cy="387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1882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>
            <a:extLst>
              <a:ext uri="{FF2B5EF4-FFF2-40B4-BE49-F238E27FC236}">
                <a16:creationId xmlns:a16="http://schemas.microsoft.com/office/drawing/2014/main" id="{6EF68279-5CDC-4DF7-AB4D-F43A49C1C1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BB5B0387-427D-4D5A-85D3-6FE41C729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CAA0BF1-0E39-490F-8B66-AEAF0BD33D3A}"/>
              </a:ext>
            </a:extLst>
          </p:cNvPr>
          <p:cNvSpPr/>
          <p:nvPr/>
        </p:nvSpPr>
        <p:spPr>
          <a:xfrm>
            <a:off x="0" y="3644686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Priors</a:t>
            </a:r>
            <a:endParaRPr lang="en-US" b="1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B0FFBEE-3FD2-4C3A-9CC4-8AFB1A3775A4}"/>
              </a:ext>
            </a:extLst>
          </p:cNvPr>
          <p:cNvGrpSpPr/>
          <p:nvPr/>
        </p:nvGrpSpPr>
        <p:grpSpPr>
          <a:xfrm>
            <a:off x="4688650" y="2848088"/>
            <a:ext cx="1723043" cy="1242151"/>
            <a:chOff x="5470328" y="1976752"/>
            <a:chExt cx="1723043" cy="1242151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6264796-619B-4E21-A282-B2A8C43FBF06}"/>
                </a:ext>
              </a:extLst>
            </p:cNvPr>
            <p:cNvSpPr/>
            <p:nvPr/>
          </p:nvSpPr>
          <p:spPr>
            <a:xfrm rot="2700000">
              <a:off x="5485317" y="2378376"/>
              <a:ext cx="1058080" cy="25483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48DD35B-A6B5-4F91-A20A-79CEAA8ED230}"/>
                </a:ext>
              </a:extLst>
            </p:cNvPr>
            <p:cNvSpPr/>
            <p:nvPr/>
          </p:nvSpPr>
          <p:spPr>
            <a:xfrm rot="8100000">
              <a:off x="5470328" y="2964071"/>
              <a:ext cx="1058080" cy="25483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Arrow: Right 21">
              <a:extLst>
                <a:ext uri="{FF2B5EF4-FFF2-40B4-BE49-F238E27FC236}">
                  <a16:creationId xmlns:a16="http://schemas.microsoft.com/office/drawing/2014/main" id="{957C3CA2-728A-42B6-B803-1E8E793E2426}"/>
                </a:ext>
              </a:extLst>
            </p:cNvPr>
            <p:cNvSpPr/>
            <p:nvPr/>
          </p:nvSpPr>
          <p:spPr>
            <a:xfrm>
              <a:off x="6129069" y="2505792"/>
              <a:ext cx="1064302" cy="556894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  <p:sp>
        <p:nvSpPr>
          <p:cNvPr id="24" name="Rectangle 23">
            <a:extLst>
              <a:ext uri="{FF2B5EF4-FFF2-40B4-BE49-F238E27FC236}">
                <a16:creationId xmlns:a16="http://schemas.microsoft.com/office/drawing/2014/main" id="{64B280C9-4492-4843-8819-5FF52E6D033D}"/>
              </a:ext>
            </a:extLst>
          </p:cNvPr>
          <p:cNvSpPr/>
          <p:nvPr/>
        </p:nvSpPr>
        <p:spPr>
          <a:xfrm>
            <a:off x="7188074" y="1899512"/>
            <a:ext cx="1095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Posterior</a:t>
            </a:r>
            <a:endParaRPr lang="en-US" b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4E3E839-DEDF-462F-BD8B-697D41A03B52}"/>
              </a:ext>
            </a:extLst>
          </p:cNvPr>
          <p:cNvSpPr txBox="1"/>
          <p:nvPr/>
        </p:nvSpPr>
        <p:spPr>
          <a:xfrm>
            <a:off x="7387639" y="2233188"/>
            <a:ext cx="790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 err="1">
                <a:latin typeface="Symbol" charset="2"/>
                <a:cs typeface="Symbol" charset="2"/>
              </a:rPr>
              <a:t>m</a:t>
            </a:r>
            <a:r>
              <a:rPr lang="en-US" dirty="0" err="1">
                <a:latin typeface="Times New Roman"/>
                <a:cs typeface="Times New Roman"/>
              </a:rPr>
              <a:t>|</a:t>
            </a:r>
            <a:r>
              <a:rPr lang="en-US" b="1" dirty="0" err="1">
                <a:latin typeface="Times New Roman"/>
                <a:cs typeface="Times New Roman"/>
              </a:rPr>
              <a:t>x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7EB81F3-2C03-47E3-A2B9-B6718F662C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605" y="3962823"/>
            <a:ext cx="3751909" cy="278892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1D12F689-E63B-4EFC-A467-EF1F7592F246}"/>
              </a:ext>
            </a:extLst>
          </p:cNvPr>
          <p:cNvSpPr txBox="1"/>
          <p:nvPr/>
        </p:nvSpPr>
        <p:spPr>
          <a:xfrm>
            <a:off x="3652296" y="4884409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>
                <a:latin typeface="Symbol" charset="2"/>
                <a:cs typeface="Symbol" charset="2"/>
              </a:rPr>
              <a:t>s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72837D93-696E-400D-8136-A475412002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486" y="932788"/>
            <a:ext cx="3751910" cy="278892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809622F3-BA34-45DC-BF3F-6FF70BBA8F47}"/>
              </a:ext>
            </a:extLst>
          </p:cNvPr>
          <p:cNvSpPr txBox="1"/>
          <p:nvPr/>
        </p:nvSpPr>
        <p:spPr>
          <a:xfrm>
            <a:off x="3655518" y="1623687"/>
            <a:ext cx="1180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8E727EE1-970F-4323-BE50-A0861C5CFFA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11237"/>
          <a:stretch/>
        </p:blipFill>
        <p:spPr>
          <a:xfrm>
            <a:off x="6413196" y="2633148"/>
            <a:ext cx="2644928" cy="2177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1971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6553" y="291412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Major Application of Bayesian Statistics: Regress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t="4274"/>
          <a:stretch/>
        </p:blipFill>
        <p:spPr>
          <a:xfrm>
            <a:off x="1625766" y="1949101"/>
            <a:ext cx="5943417" cy="456875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319376" y="1240422"/>
            <a:ext cx="2911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GC-Ethanol: </a:t>
            </a:r>
            <a:r>
              <a:rPr lang="en-US" sz="2400" dirty="0" err="1">
                <a:latin typeface="Times New Roman"/>
                <a:cs typeface="Times New Roman"/>
              </a:rPr>
              <a:t>Azevedo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32917" y="6476093"/>
            <a:ext cx="2934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Concentration (standardized)</a:t>
            </a:r>
          </a:p>
        </p:txBody>
      </p:sp>
      <p:sp>
        <p:nvSpPr>
          <p:cNvPr id="26" name="TextBox 25"/>
          <p:cNvSpPr txBox="1"/>
          <p:nvPr/>
        </p:nvSpPr>
        <p:spPr>
          <a:xfrm rot="16200000">
            <a:off x="-326344" y="3673404"/>
            <a:ext cx="3062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Peak Area Ratio (standardized)</a:t>
            </a:r>
          </a:p>
        </p:txBody>
      </p:sp>
    </p:spTree>
    <p:extLst>
      <p:ext uri="{BB962C8B-B14F-4D97-AF65-F5344CB8AC3E}">
        <p14:creationId xmlns:p14="http://schemas.microsoft.com/office/powerpoint/2010/main" val="3299627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>
            <a:extLst>
              <a:ext uri="{FF2B5EF4-FFF2-40B4-BE49-F238E27FC236}">
                <a16:creationId xmlns:a16="http://schemas.microsoft.com/office/drawing/2014/main" id="{B9A0D705-B85D-46B0-BF62-D7DECCEB62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BD2153D4-06B9-45B5-8A94-1B2D36931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53" y="291412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Major Application of Bayesian Statistics: Regress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F7ED987-DF43-43C5-87D9-8D51A5FB93A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274"/>
          <a:stretch/>
        </p:blipFill>
        <p:spPr>
          <a:xfrm>
            <a:off x="593140" y="2370266"/>
            <a:ext cx="3743594" cy="287773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5691303-FBE9-4403-8BB6-F0030AB3EF90}"/>
              </a:ext>
            </a:extLst>
          </p:cNvPr>
          <p:cNvSpPr txBox="1"/>
          <p:nvPr/>
        </p:nvSpPr>
        <p:spPr>
          <a:xfrm>
            <a:off x="1432310" y="1949101"/>
            <a:ext cx="2230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GC-Ethanol: </a:t>
            </a:r>
            <a:r>
              <a:rPr lang="en-US" dirty="0" err="1">
                <a:latin typeface="Times New Roman"/>
                <a:cs typeface="Times New Roman"/>
              </a:rPr>
              <a:t>Azevedo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FBA4CB-95C3-4536-8B0F-48A7C8D6FC12}"/>
              </a:ext>
            </a:extLst>
          </p:cNvPr>
          <p:cNvSpPr txBox="1"/>
          <p:nvPr/>
        </p:nvSpPr>
        <p:spPr>
          <a:xfrm>
            <a:off x="1579742" y="5301508"/>
            <a:ext cx="19816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Concentration (standardized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25C43B1-4831-4768-A7A3-91F7D2DE689E}"/>
              </a:ext>
            </a:extLst>
          </p:cNvPr>
          <p:cNvSpPr txBox="1"/>
          <p:nvPr/>
        </p:nvSpPr>
        <p:spPr>
          <a:xfrm rot="16200000">
            <a:off x="-701625" y="3490752"/>
            <a:ext cx="21094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Peak Area Ratio (standardized)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DE3CE76-22FF-46B2-A53A-C8FE262323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3463" y="2588253"/>
            <a:ext cx="2151246" cy="82296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E0E84B9-2AAA-4529-AD73-065B2E4CCB4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42164"/>
          <a:stretch/>
        </p:blipFill>
        <p:spPr>
          <a:xfrm>
            <a:off x="4916774" y="3219448"/>
            <a:ext cx="3395502" cy="449083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F0B61269-7006-40C1-BD28-6CFCC58A2B2C}"/>
              </a:ext>
            </a:extLst>
          </p:cNvPr>
          <p:cNvSpPr/>
          <p:nvPr/>
        </p:nvSpPr>
        <p:spPr>
          <a:xfrm>
            <a:off x="5093444" y="1986892"/>
            <a:ext cx="35436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Regression parameters which we may have some prior beliefs about</a:t>
            </a:r>
            <a:endParaRPr lang="en-US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4DE1636-7EAB-4CB4-ABCA-4DDEA9301124}"/>
              </a:ext>
            </a:extLst>
          </p:cNvPr>
          <p:cNvCxnSpPr>
            <a:cxnSpLocks/>
          </p:cNvCxnSpPr>
          <p:nvPr/>
        </p:nvCxnSpPr>
        <p:spPr>
          <a:xfrm flipV="1">
            <a:off x="6730584" y="3668532"/>
            <a:ext cx="419724" cy="58622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C3CE750E-6C85-4C4E-A50B-D750338B267B}"/>
              </a:ext>
            </a:extLst>
          </p:cNvPr>
          <p:cNvCxnSpPr/>
          <p:nvPr/>
        </p:nvCxnSpPr>
        <p:spPr>
          <a:xfrm flipH="1" flipV="1">
            <a:off x="5351489" y="3668531"/>
            <a:ext cx="1379095" cy="58622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1668011E-6BEB-4004-9B07-F05F2A0F06C4}"/>
              </a:ext>
            </a:extLst>
          </p:cNvPr>
          <p:cNvSpPr/>
          <p:nvPr/>
        </p:nvSpPr>
        <p:spPr>
          <a:xfrm>
            <a:off x="4972158" y="4516526"/>
            <a:ext cx="35436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Observe some data and “update” your beliefs about the parameters</a:t>
            </a:r>
            <a:endParaRPr lang="en-US" dirty="0"/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F2DC18B-8C3F-4DEB-AD66-FE2021B7BD8C}"/>
              </a:ext>
            </a:extLst>
          </p:cNvPr>
          <p:cNvCxnSpPr/>
          <p:nvPr/>
        </p:nvCxnSpPr>
        <p:spPr>
          <a:xfrm>
            <a:off x="6730584" y="4254756"/>
            <a:ext cx="0" cy="27227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728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E56291CC-C0C6-414B-969D-5C7A8E2177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7A94E89-C6C4-4301-8F6F-A4D69CB89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53" y="66562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Major Application of Bayesian Statistics: Regress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983B65-971E-4F22-ADA0-D4301CE65E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2137" y="1123457"/>
            <a:ext cx="2325557" cy="18410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58187B8-2561-4347-B414-0F4D464AD56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8126"/>
          <a:stretch/>
        </p:blipFill>
        <p:spPr>
          <a:xfrm>
            <a:off x="1152156" y="2980302"/>
            <a:ext cx="2530292" cy="201168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F07F6E8-CB06-4B0B-AA64-8D8042102AB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1481" r="4691" b="3334"/>
          <a:stretch/>
        </p:blipFill>
        <p:spPr>
          <a:xfrm>
            <a:off x="1167146" y="5042208"/>
            <a:ext cx="2341659" cy="18288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A06EADA-2F40-48C9-BF2F-DEC7F519BD9F}"/>
              </a:ext>
            </a:extLst>
          </p:cNvPr>
          <p:cNvSpPr/>
          <p:nvPr/>
        </p:nvSpPr>
        <p:spPr>
          <a:xfrm>
            <a:off x="149900" y="3677806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Priors</a:t>
            </a:r>
            <a:endParaRPr lang="en-US" b="1" dirty="0"/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4CF647A1-DF8B-40DF-9636-27D4D8B7E1CF}"/>
              </a:ext>
            </a:extLst>
          </p:cNvPr>
          <p:cNvSpPr/>
          <p:nvPr/>
        </p:nvSpPr>
        <p:spPr>
          <a:xfrm>
            <a:off x="4203243" y="1843387"/>
            <a:ext cx="1064302" cy="40120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0C145BB8-F7B2-4FE7-92EF-BB2340060B8F}"/>
              </a:ext>
            </a:extLst>
          </p:cNvPr>
          <p:cNvSpPr/>
          <p:nvPr/>
        </p:nvSpPr>
        <p:spPr>
          <a:xfrm>
            <a:off x="4274693" y="3784563"/>
            <a:ext cx="1064302" cy="40120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8F9C2F2C-D792-4A56-8B86-2E55DB53674D}"/>
              </a:ext>
            </a:extLst>
          </p:cNvPr>
          <p:cNvSpPr/>
          <p:nvPr/>
        </p:nvSpPr>
        <p:spPr>
          <a:xfrm>
            <a:off x="4203243" y="5555401"/>
            <a:ext cx="1064302" cy="40120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CFDCAC7-AAE3-4621-8BA9-C36DAD25652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2646" t="14182" r="3720" b="3518"/>
          <a:stretch/>
        </p:blipFill>
        <p:spPr>
          <a:xfrm>
            <a:off x="6610893" y="1176605"/>
            <a:ext cx="2099196" cy="180500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24256CF-0DF8-49A4-BE0B-D6EE100D7120}"/>
              </a:ext>
            </a:extLst>
          </p:cNvPr>
          <p:cNvSpPr txBox="1"/>
          <p:nvPr/>
        </p:nvSpPr>
        <p:spPr>
          <a:xfrm>
            <a:off x="6164759" y="1333871"/>
            <a:ext cx="1180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>
                <a:latin typeface="Symbol" charset="2"/>
                <a:cs typeface="Symbol" charset="2"/>
              </a:rPr>
              <a:t>b</a:t>
            </a:r>
            <a:r>
              <a:rPr lang="en-US" baseline="-25000" dirty="0">
                <a:latin typeface="Times New Roman"/>
                <a:cs typeface="Times New Roman"/>
              </a:rPr>
              <a:t>0</a:t>
            </a:r>
            <a:r>
              <a:rPr lang="en-US" dirty="0">
                <a:latin typeface="Times New Roman"/>
                <a:cs typeface="Times New Roman"/>
              </a:rPr>
              <a:t>|Data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233EBCF-CA24-438C-84C3-C09C64B33471}"/>
              </a:ext>
            </a:extLst>
          </p:cNvPr>
          <p:cNvSpPr txBox="1"/>
          <p:nvPr/>
        </p:nvSpPr>
        <p:spPr>
          <a:xfrm>
            <a:off x="2728321" y="1333871"/>
            <a:ext cx="1180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>
                <a:latin typeface="Symbol" charset="2"/>
                <a:cs typeface="Symbol" charset="2"/>
              </a:rPr>
              <a:t>b</a:t>
            </a:r>
            <a:r>
              <a:rPr lang="en-US" baseline="-25000" dirty="0">
                <a:latin typeface="Times New Roman"/>
                <a:cs typeface="Times New Roman"/>
              </a:rPr>
              <a:t>0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A8D4089C-F619-40FC-8F95-1D618CE89051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3107" t="14182" r="8413" b="3148"/>
          <a:stretch/>
        </p:blipFill>
        <p:spPr>
          <a:xfrm>
            <a:off x="6710729" y="3191786"/>
            <a:ext cx="1957045" cy="180136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C668F2B-8ABA-47A7-9884-10390B63CE0B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9709" t="10185" r="3882" b="3333"/>
          <a:stretch/>
        </p:blipFill>
        <p:spPr>
          <a:xfrm>
            <a:off x="6725109" y="5069640"/>
            <a:ext cx="2059808" cy="1801368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4222ED6-F254-480A-809D-D31AF59EB5AA}"/>
              </a:ext>
            </a:extLst>
          </p:cNvPr>
          <p:cNvSpPr txBox="1"/>
          <p:nvPr/>
        </p:nvSpPr>
        <p:spPr>
          <a:xfrm>
            <a:off x="6498477" y="3244334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>
                <a:latin typeface="Symbol" charset="2"/>
                <a:cs typeface="Symbol" charset="2"/>
              </a:rPr>
              <a:t>b</a:t>
            </a:r>
            <a:r>
              <a:rPr lang="en-US" baseline="-25000" dirty="0">
                <a:latin typeface="Times New Roman"/>
                <a:cs typeface="Times New Roman"/>
              </a:rPr>
              <a:t>1</a:t>
            </a:r>
            <a:r>
              <a:rPr lang="en-US" dirty="0">
                <a:latin typeface="Times New Roman"/>
                <a:cs typeface="Times New Roman"/>
              </a:rPr>
              <a:t>|Data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280EAE4-37CD-477B-B31C-B30C2E15BA6A}"/>
              </a:ext>
            </a:extLst>
          </p:cNvPr>
          <p:cNvSpPr txBox="1"/>
          <p:nvPr/>
        </p:nvSpPr>
        <p:spPr>
          <a:xfrm>
            <a:off x="7317209" y="5312063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 err="1">
                <a:latin typeface="Symbol" charset="2"/>
                <a:cs typeface="Symbol" charset="2"/>
              </a:rPr>
              <a:t>e</a:t>
            </a:r>
            <a:r>
              <a:rPr lang="en-US" i="1" baseline="-25000" dirty="0" err="1">
                <a:latin typeface="Times New Roman"/>
                <a:cs typeface="Times New Roman"/>
              </a:rPr>
              <a:t>i</a:t>
            </a:r>
            <a:r>
              <a:rPr lang="en-US" dirty="0" err="1">
                <a:latin typeface="Times New Roman"/>
                <a:cs typeface="Times New Roman"/>
              </a:rPr>
              <a:t>|Data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97F479B-17AC-4444-800F-5F904ACB25B2}"/>
              </a:ext>
            </a:extLst>
          </p:cNvPr>
          <p:cNvSpPr txBox="1"/>
          <p:nvPr/>
        </p:nvSpPr>
        <p:spPr>
          <a:xfrm>
            <a:off x="2747451" y="5312063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 err="1">
                <a:latin typeface="Symbol" charset="2"/>
                <a:cs typeface="Symbol" charset="2"/>
              </a:rPr>
              <a:t>e</a:t>
            </a:r>
            <a:r>
              <a:rPr lang="en-US" i="1" baseline="-25000" dirty="0" err="1">
                <a:latin typeface="Times New Roman"/>
                <a:cs typeface="Times New Roman"/>
              </a:rPr>
              <a:t>i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005512A-E994-4A29-9A65-7A8699D2A363}"/>
              </a:ext>
            </a:extLst>
          </p:cNvPr>
          <p:cNvSpPr txBox="1"/>
          <p:nvPr/>
        </p:nvSpPr>
        <p:spPr>
          <a:xfrm>
            <a:off x="2717465" y="3244334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>
                <a:latin typeface="Symbol" charset="2"/>
                <a:cs typeface="Symbol" charset="2"/>
              </a:rPr>
              <a:t>b</a:t>
            </a:r>
            <a:r>
              <a:rPr lang="en-US" baseline="-25000" dirty="0">
                <a:latin typeface="Times New Roman"/>
                <a:cs typeface="Times New Roman"/>
              </a:rPr>
              <a:t>1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D83A5E9-EC35-4C3A-8626-494B6DC02A78}"/>
              </a:ext>
            </a:extLst>
          </p:cNvPr>
          <p:cNvSpPr/>
          <p:nvPr/>
        </p:nvSpPr>
        <p:spPr>
          <a:xfrm>
            <a:off x="5585730" y="3677806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Posterior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6994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2" grpId="0" animBg="1"/>
      <p:bldP spid="14" grpId="0"/>
      <p:bldP spid="15" grpId="0"/>
      <p:bldP spid="18" grpId="0"/>
      <p:bldP spid="19" grpId="0"/>
      <p:bldP spid="20" grpId="0"/>
      <p:bldP spid="21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9A80382-74CC-4414-8D3F-AB0F9B40AC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6650" y="598357"/>
            <a:ext cx="6890700" cy="6183443"/>
          </a:xfrm>
          <a:prstGeom prst="rect">
            <a:avLst/>
          </a:prstGeom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AD0C674F-6F45-44D9-95A3-39BEB00EBF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94135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518" y="49965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Another world altogether: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Network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764484"/>
            <a:ext cx="8686800" cy="471439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 “</a:t>
            </a: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scenario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” is represented by </a:t>
            </a: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a joint probability function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Contains variables relevant to a situation which represent uncertain information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Contain “dependencies” between variables that describe how they influence each other.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 graphical way to represent the joint probability function is with nodes and directed line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Called a 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Bayesian Network</a:t>
            </a:r>
            <a:r>
              <a:rPr lang="en-GB" sz="2400" baseline="30000" dirty="0">
                <a:solidFill>
                  <a:srgbClr val="000000"/>
                </a:solidFill>
                <a:latin typeface="Times New Roman" pitchFamily="18" charset="0"/>
              </a:rPr>
              <a:t>Pearl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767616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Outline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219199"/>
            <a:ext cx="8686800" cy="495911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Bayes’ Rule</a:t>
            </a: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Bayesian Statistics (Briefly!)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Conjugate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General parametric using BUGS/MC software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Bayesian Networks (Just briefly. Take another course on this.)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Bayesian Hypothesis Testing/Model Checking</a:t>
            </a:r>
          </a:p>
        </p:txBody>
      </p:sp>
    </p:spTree>
    <p:extLst>
      <p:ext uri="{BB962C8B-B14F-4D97-AF65-F5344CB8AC3E}">
        <p14:creationId xmlns:p14="http://schemas.microsoft.com/office/powerpoint/2010/main" val="21342554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1398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Network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56555" y="1346332"/>
            <a:ext cx="7847248" cy="253308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(A Very!!) Simple example</a:t>
            </a:r>
            <a:r>
              <a:rPr lang="en-GB" sz="2800" baseline="30000" dirty="0">
                <a:solidFill>
                  <a:srgbClr val="000000"/>
                </a:solidFill>
                <a:latin typeface="Times New Roman" pitchFamily="18" charset="0"/>
              </a:rPr>
              <a:t>Wiki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  <a:endParaRPr lang="en-GB" sz="2800" b="1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What is the probability the 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Grass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is 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Wet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?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Influenced by the possibility of 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Rain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Influenced by the possibility of 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Sprinkler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action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Sprinkler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action influenced by possibility of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 Rain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63423" y="4321739"/>
            <a:ext cx="8133648" cy="176659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Construct joint probability function to answer questions about this scenario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Pr</a:t>
            </a: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(Grass Wet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Rain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Sprinkler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24827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Networks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4200589"/>
              </p:ext>
            </p:extLst>
          </p:nvPr>
        </p:nvGraphicFramePr>
        <p:xfrm>
          <a:off x="1944043" y="5883700"/>
          <a:ext cx="5301878" cy="965200"/>
        </p:xfrm>
        <a:graphic>
          <a:graphicData uri="http://schemas.openxmlformats.org/drawingml/2006/table">
            <a:tbl>
              <a:tblPr/>
              <a:tblGrid>
                <a:gridCol w="6917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0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73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6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11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992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Sprinkler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 on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</a:t>
                      </a:r>
                      <a:r>
                        <a:rPr lang="en-US" sz="12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o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</a:t>
                      </a:r>
                      <a:r>
                        <a:rPr lang="en-US" sz="12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off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 off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Rain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es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no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es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no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Grass</a:t>
                      </a:r>
                      <a:r>
                        <a:rPr lang="en-US" sz="12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Wet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es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9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0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0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no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0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0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0571996"/>
              </p:ext>
            </p:extLst>
          </p:nvPr>
        </p:nvGraphicFramePr>
        <p:xfrm>
          <a:off x="162437" y="1486636"/>
          <a:ext cx="2833212" cy="769620"/>
        </p:xfrm>
        <a:graphic>
          <a:graphicData uri="http://schemas.openxmlformats.org/drawingml/2006/table">
            <a:tbl>
              <a:tblPr/>
              <a:tblGrid>
                <a:gridCol w="6349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35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06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40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Rain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es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no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Sprinkler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</a:t>
                      </a:r>
                      <a:r>
                        <a:rPr lang="en-US" sz="12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o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0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</a:t>
                      </a:r>
                      <a:r>
                        <a:rPr lang="en-US" sz="12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off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0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9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1506578"/>
              </p:ext>
            </p:extLst>
          </p:nvPr>
        </p:nvGraphicFramePr>
        <p:xfrm>
          <a:off x="7023931" y="1872056"/>
          <a:ext cx="1093338" cy="391160"/>
        </p:xfrm>
        <a:graphic>
          <a:graphicData uri="http://schemas.openxmlformats.org/drawingml/2006/table">
            <a:tbl>
              <a:tblPr/>
              <a:tblGrid>
                <a:gridCol w="3727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78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27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Rain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es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0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no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0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656825" y="1019816"/>
            <a:ext cx="20003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(Sprinkler | Rain)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132126" y="1447500"/>
            <a:ext cx="9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(Rain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3253076" y="5337796"/>
            <a:ext cx="30609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(Grass Wet | Rain, Sprinkler)</a:t>
            </a:r>
            <a:endParaRPr lang="en-US" dirty="0"/>
          </a:p>
        </p:txBody>
      </p:sp>
      <p:pic>
        <p:nvPicPr>
          <p:cNvPr id="20" name="Picture 19" descr="rain_net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724" y="2187266"/>
            <a:ext cx="5114455" cy="3013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571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4" grpId="0"/>
      <p:bldP spid="14" grpId="1"/>
      <p:bldP spid="15" grpId="0"/>
      <p:bldP spid="15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Network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799994" y="1200631"/>
            <a:ext cx="20794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Pr(Sprinkler)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5748901" y="1197986"/>
            <a:ext cx="14212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Pr(Rain)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3639816" y="5063733"/>
            <a:ext cx="22133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Pr(Grass Wet)</a:t>
            </a:r>
            <a:endParaRPr lang="en-US" sz="2800" dirty="0"/>
          </a:p>
        </p:txBody>
      </p:sp>
      <p:pic>
        <p:nvPicPr>
          <p:cNvPr id="2" name="Picture 1" descr="rain_net.tif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5" t="7722" r="4814" b="7913"/>
          <a:stretch/>
        </p:blipFill>
        <p:spPr>
          <a:xfrm>
            <a:off x="1559950" y="1753332"/>
            <a:ext cx="6129363" cy="3340988"/>
          </a:xfrm>
          <a:prstGeom prst="rect">
            <a:avLst/>
          </a:prstGeom>
        </p:spPr>
      </p:pic>
      <p:pic>
        <p:nvPicPr>
          <p:cNvPr id="6" name="Picture 5" descr="rain_net_ev.tif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1" t="7085" r="3467" b="7502"/>
          <a:stretch/>
        </p:blipFill>
        <p:spPr>
          <a:xfrm>
            <a:off x="1546141" y="1737142"/>
            <a:ext cx="6163050" cy="3402043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6074143" y="4542085"/>
            <a:ext cx="2549707" cy="778758"/>
            <a:chOff x="6074143" y="4542085"/>
            <a:chExt cx="2549707" cy="778758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6074143" y="4542085"/>
              <a:ext cx="1256242" cy="331340"/>
            </a:xfrm>
            <a:prstGeom prst="straightConnector1">
              <a:avLst/>
            </a:prstGeom>
            <a:ln w="38100" cmpd="sng"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7272198" y="4674512"/>
              <a:ext cx="1351652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solidFill>
                    <a:srgbClr val="000000"/>
                  </a:solidFill>
                  <a:latin typeface="Times New Roman" pitchFamily="18" charset="0"/>
                </a:rPr>
                <a:t>You observe</a:t>
              </a:r>
            </a:p>
            <a:p>
              <a:r>
                <a:rPr lang="en-GB" dirty="0">
                  <a:solidFill>
                    <a:srgbClr val="000000"/>
                  </a:solidFill>
                  <a:latin typeface="Times New Roman" pitchFamily="18" charset="0"/>
                </a:rPr>
                <a:t>grass </a:t>
              </a:r>
              <a:r>
                <a:rPr lang="en-GB" i="1" u="sng" dirty="0">
                  <a:solidFill>
                    <a:srgbClr val="000000"/>
                  </a:solidFill>
                  <a:latin typeface="Times New Roman" pitchFamily="18" charset="0"/>
                </a:rPr>
                <a:t>is</a:t>
              </a:r>
              <a:r>
                <a:rPr lang="en-GB" dirty="0">
                  <a:solidFill>
                    <a:srgbClr val="000000"/>
                  </a:solidFill>
                  <a:latin typeface="Times New Roman" pitchFamily="18" charset="0"/>
                </a:rPr>
                <a:t> wet.</a:t>
              </a:r>
              <a:endParaRPr lang="en-US" dirty="0"/>
            </a:p>
          </p:txBody>
        </p:sp>
      </p:grpSp>
      <p:cxnSp>
        <p:nvCxnSpPr>
          <p:cNvPr id="26" name="Straight Arrow Connector 25"/>
          <p:cNvCxnSpPr/>
          <p:nvPr/>
        </p:nvCxnSpPr>
        <p:spPr>
          <a:xfrm>
            <a:off x="773074" y="2567867"/>
            <a:ext cx="731654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773074" y="2926823"/>
            <a:ext cx="731654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7722996" y="2507549"/>
            <a:ext cx="731654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7722996" y="2866505"/>
            <a:ext cx="731654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347093" y="3211104"/>
            <a:ext cx="192873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Other probabilities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re adjusted given 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the observ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5958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-11975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Networks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23256" y="842148"/>
            <a:ext cx="7514202" cy="45006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Areas where Bayesian Networks are used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Medical recommendation/diagnosis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IBM/Watson, Massachusetts General Hospital/DXplain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Image processing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Business decision support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Boeing, Intel, United Technologies, Oracle, Philip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Information search algorithms and on-line recommendation engine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Space vehicle diagnostics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NASA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Search and rescue planning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US Military</a:t>
            </a:r>
            <a:endParaRPr lang="en-GB" sz="28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708345" y="4141725"/>
            <a:ext cx="5429666" cy="215369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Requires software. Some free stuff: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GeNIe (University of Pittsburgh)</a:t>
            </a:r>
            <a:r>
              <a:rPr lang="en-GB" sz="2000" baseline="30000" dirty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SamIam (UCLA)</a:t>
            </a:r>
            <a:r>
              <a:rPr lang="en-GB" sz="2000" baseline="30000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Hugin (Free only for a few nodes)</a:t>
            </a:r>
            <a:r>
              <a:rPr lang="en-GB" sz="2000" baseline="3000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gR R-packages</a:t>
            </a:r>
            <a:r>
              <a:rPr lang="en-GB" sz="2000" baseline="30000" dirty="0">
                <a:solidFill>
                  <a:srgbClr val="000000"/>
                </a:solidFill>
                <a:latin typeface="Times New Roman" pitchFamily="18" charset="0"/>
              </a:rPr>
              <a:t>gR</a:t>
            </a:r>
          </a:p>
        </p:txBody>
      </p:sp>
    </p:spTree>
    <p:extLst>
      <p:ext uri="{BB962C8B-B14F-4D97-AF65-F5344CB8AC3E}">
        <p14:creationId xmlns:p14="http://schemas.microsoft.com/office/powerpoint/2010/main" val="4081303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pic>
        <p:nvPicPr>
          <p:cNvPr id="2" name="Picture 1" descr="painter.network_with_evidence_entered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12465"/>
            <a:ext cx="9144000" cy="483168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35468" y="6187215"/>
            <a:ext cx="89147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Bayesian network for the provenance of a painting given trace evidence found on that pain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87802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A31D8861-D430-4FCB-B4C2-940EFD9ABF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28F4E61-8FC7-4BDA-B34C-F6CB4D999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Model Checking</a:t>
            </a:r>
          </a:p>
        </p:txBody>
      </p:sp>
    </p:spTree>
    <p:extLst>
      <p:ext uri="{BB962C8B-B14F-4D97-AF65-F5344CB8AC3E}">
        <p14:creationId xmlns:p14="http://schemas.microsoft.com/office/powerpoint/2010/main" val="11563646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Model Check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1153050"/>
            <a:ext cx="8686800" cy="5271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err="1">
                <a:solidFill>
                  <a:srgbClr val="000000"/>
                </a:solidFill>
                <a:latin typeface="Times New Roman" pitchFamily="18" charset="0"/>
              </a:rPr>
              <a:t>Frequentist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 hypothesis testing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ssume/derive a “null” probability model for a statistic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E.g.: Sample averages follow a Gaussian curv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0411" y="3265140"/>
            <a:ext cx="4572000" cy="2946400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5394224" y="4925108"/>
            <a:ext cx="818985" cy="11375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148434" y="4583086"/>
            <a:ext cx="2916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Say sample statistic falls her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833068" y="4952418"/>
            <a:ext cx="308233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“Wow”! That’s an unlikely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value under the null hypothesis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   (small p-valu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452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-41220" y="1063110"/>
            <a:ext cx="8686800" cy="219311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Bayesian hypothesis testing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ssume/derive a “null” probability model for a statistic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ssume an “alternative” probability mode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638" y="3883010"/>
            <a:ext cx="8262606" cy="2946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245716" y="3769274"/>
            <a:ext cx="10130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latin typeface="Times New Roman" pitchFamily="18" charset="0"/>
              </a:rPr>
              <a:t>x|null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640867" y="3769274"/>
            <a:ext cx="8846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latin typeface="Times New Roman" pitchFamily="18" charset="0"/>
              </a:rPr>
              <a:t>x|alt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4902810" y="5629082"/>
            <a:ext cx="491248" cy="9974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282295" y="5324888"/>
            <a:ext cx="2916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Say sample statistic falls here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4902810" y="5874865"/>
            <a:ext cx="0" cy="751657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902810" y="4209009"/>
            <a:ext cx="0" cy="2417513"/>
          </a:xfrm>
          <a:prstGeom prst="line">
            <a:avLst/>
          </a:prstGeom>
          <a:ln>
            <a:solidFill>
              <a:srgbClr val="DF005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alphaModFix amt="20000"/>
          </a:blip>
          <a:stretch>
            <a:fillRect/>
          </a:stretch>
        </p:blipFill>
        <p:spPr>
          <a:xfrm>
            <a:off x="313938" y="3883010"/>
            <a:ext cx="8262606" cy="2946400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 flipV="1">
            <a:off x="4852010" y="5887565"/>
            <a:ext cx="0" cy="751657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0F2191AF-07FB-4978-A24C-BE0C8E852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Model Check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60DD083-2166-4BC8-8423-25FE2CFA3CF3}"/>
              </a:ext>
            </a:extLst>
          </p:cNvPr>
          <p:cNvSpPr/>
          <p:nvPr/>
        </p:nvSpPr>
        <p:spPr>
          <a:xfrm>
            <a:off x="7205652" y="4209009"/>
            <a:ext cx="1564685" cy="87265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B3318DE-EC75-42B1-A3A6-DB560907CC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9182" y="4392586"/>
            <a:ext cx="1013019" cy="639129"/>
          </a:xfrm>
          <a:prstGeom prst="rect">
            <a:avLst/>
          </a:prstGeom>
        </p:spPr>
      </p:pic>
      <p:sp>
        <p:nvSpPr>
          <p:cNvPr id="8" name="Right Brace 7">
            <a:extLst>
              <a:ext uri="{FF2B5EF4-FFF2-40B4-BE49-F238E27FC236}">
                <a16:creationId xmlns:a16="http://schemas.microsoft.com/office/drawing/2014/main" id="{FB51D0BA-73D7-486F-A9CB-0A0A8396D0D4}"/>
              </a:ext>
            </a:extLst>
          </p:cNvPr>
          <p:cNvSpPr/>
          <p:nvPr/>
        </p:nvSpPr>
        <p:spPr>
          <a:xfrm>
            <a:off x="7577250" y="4227696"/>
            <a:ext cx="506509" cy="932302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C2FF302-97DB-49DB-9011-67DC383FAAD1}"/>
              </a:ext>
            </a:extLst>
          </p:cNvPr>
          <p:cNvSpPr/>
          <p:nvPr/>
        </p:nvSpPr>
        <p:spPr>
          <a:xfrm>
            <a:off x="7269007" y="2898260"/>
            <a:ext cx="19996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Bayes factor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 or</a:t>
            </a:r>
          </a:p>
          <a:p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likelihood ratio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depending on how it is computed…</a:t>
            </a:r>
            <a:endParaRPr lang="en-US" dirty="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86E34B8-5A8B-45AB-9AD2-D6741B46685F}"/>
              </a:ext>
            </a:extLst>
          </p:cNvPr>
          <p:cNvCxnSpPr>
            <a:stCxn id="8" idx="1"/>
          </p:cNvCxnSpPr>
          <p:nvPr/>
        </p:nvCxnSpPr>
        <p:spPr>
          <a:xfrm flipV="1">
            <a:off x="8083759" y="4098589"/>
            <a:ext cx="0" cy="59525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918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563" y="2205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ctually Computing Bayes Factors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nd Likelihood Ratios…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66261" y="4250361"/>
            <a:ext cx="8634039" cy="163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Regardless of your philosophies about BFs/LRs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…try to compute and work with them for practical situations of interest.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Do they deliver any value to you; helping to get closer to the “truth” or discern a clearer “scientific story”?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77542" y="6006218"/>
            <a:ext cx="8634039" cy="7304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b="1" i="1" u="sng" dirty="0">
                <a:solidFill>
                  <a:srgbClr val="000000"/>
                </a:solidFill>
                <a:latin typeface="Times New Roman" pitchFamily="18" charset="0"/>
              </a:rPr>
              <a:t>Note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: Always be cognizant and “up-front” about the assumptions, strengths and weaknesses of your calculations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66261" y="3218579"/>
            <a:ext cx="8634039" cy="83308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LRs are typically easier to compute than BFs but are far more arbitrary for assorted reasons…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54980" y="1517737"/>
            <a:ext cx="8634039" cy="163670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Until recently (~2004??) BFs are almost all impossible to compute for realistic models of practical interest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This is probably the </a:t>
            </a:r>
            <a:r>
              <a:rPr lang="en-GB" sz="2200" i="1" dirty="0">
                <a:solidFill>
                  <a:srgbClr val="000000"/>
                </a:solidFill>
                <a:latin typeface="Times New Roman" pitchFamily="18" charset="0"/>
              </a:rPr>
              <a:t>real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reason why they are unpopular</a:t>
            </a:r>
            <a:r>
              <a:rPr lang="en-GB" sz="2200" baseline="30000" dirty="0">
                <a:solidFill>
                  <a:srgbClr val="000000"/>
                </a:solidFill>
                <a:latin typeface="Times New Roman" pitchFamily="18" charset="0"/>
              </a:rPr>
              <a:t>(whisper…)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in the applied Bayesian community</a:t>
            </a:r>
          </a:p>
        </p:txBody>
      </p:sp>
    </p:spTree>
    <p:extLst>
      <p:ext uri="{BB962C8B-B14F-4D97-AF65-F5344CB8AC3E}">
        <p14:creationId xmlns:p14="http://schemas.microsoft.com/office/powerpoint/2010/main" val="234485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563" y="2332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ctually Computing Bayes Factors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nd Likelihood Ratios…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69413" y="1540419"/>
            <a:ext cx="8634039" cy="77098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This is a practical/applied Bayes methods course, so we’ll try to avoid Bayes Factors (for the most part), but a few last words </a:t>
            </a:r>
            <a:endParaRPr lang="en-GB" sz="2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69413" y="2641600"/>
            <a:ext cx="8634039" cy="77098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BFs (and LRs for that matter) are used for “model comparison”</a:t>
            </a:r>
            <a:endParaRPr lang="en-GB" sz="2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0393" y="4976087"/>
            <a:ext cx="3373520" cy="623920"/>
          </a:xfrm>
          <a:prstGeom prst="rect">
            <a:avLst/>
          </a:prstGeom>
        </p:spPr>
      </p:pic>
      <p:sp>
        <p:nvSpPr>
          <p:cNvPr id="20" name="Left Brace 19"/>
          <p:cNvSpPr/>
          <p:nvPr/>
        </p:nvSpPr>
        <p:spPr>
          <a:xfrm rot="16200000">
            <a:off x="4269803" y="5145483"/>
            <a:ext cx="360947" cy="1056104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181974" y="5789655"/>
            <a:ext cx="3046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“Weight of the evidence” = BF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9413" y="3390848"/>
            <a:ext cx="8117861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Thinking of evidence </a:t>
            </a:r>
            <a:r>
              <a:rPr lang="en-US" sz="2400" i="1" dirty="0">
                <a:latin typeface="Times New Roman"/>
                <a:cs typeface="Times New Roman"/>
              </a:rPr>
              <a:t>E</a:t>
            </a:r>
            <a:r>
              <a:rPr lang="en-US" sz="2400" dirty="0">
                <a:latin typeface="Times New Roman"/>
                <a:cs typeface="Times New Roman"/>
              </a:rPr>
              <a:t> as data </a:t>
            </a:r>
            <a:r>
              <a:rPr lang="en-US" sz="2400" i="1" dirty="0">
                <a:latin typeface="Times New Roman"/>
                <a:cs typeface="Times New Roman"/>
              </a:rPr>
              <a:t>D</a:t>
            </a:r>
            <a:r>
              <a:rPr lang="en-US" sz="2400" dirty="0">
                <a:latin typeface="Times New Roman"/>
                <a:cs typeface="Times New Roman"/>
              </a:rPr>
              <a:t>, we aught to be able to compare any two arbitrary  “models” (hypotheses) attorneys may want to compare:</a:t>
            </a:r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2037277" y="4673667"/>
            <a:ext cx="0" cy="578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Left Brace 23"/>
          <p:cNvSpPr/>
          <p:nvPr/>
        </p:nvSpPr>
        <p:spPr>
          <a:xfrm>
            <a:off x="2037277" y="4918224"/>
            <a:ext cx="476588" cy="68178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22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 animBg="1"/>
      <p:bldP spid="21" grpId="0"/>
      <p:bldP spid="22" grpId="0"/>
      <p:bldP spid="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A little about conditional probabilit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62575" y="5349870"/>
          <a:ext cx="37814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900" imgH="419100" progId="Equation.DSMT4">
                  <p:embed/>
                </p:oleObj>
              </mc:Choice>
              <mc:Fallback>
                <p:oleObj name="Equation" r:id="rId3" imgW="16129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5349870"/>
                        <a:ext cx="3781425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700683" y="1427644"/>
          <a:ext cx="31559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200" imgH="419100" progId="Equation.DSMT4">
                  <p:embed/>
                </p:oleObj>
              </mc:Choice>
              <mc:Fallback>
                <p:oleObj name="Equation" r:id="rId5" imgW="1346200" imgH="419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683" y="1427644"/>
                        <a:ext cx="315595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81274" y="1183968"/>
            <a:ext cx="3176915" cy="2827476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rot="1629638">
            <a:off x="1258397" y="1840845"/>
            <a:ext cx="4320792" cy="2827476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19321" y="5052533"/>
          <a:ext cx="32750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7000" imgH="190500" progId="Equation.DSMT4">
                  <p:embed/>
                </p:oleObj>
              </mc:Choice>
              <mc:Fallback>
                <p:oleObj name="Equation" r:id="rId7" imgW="13970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21" y="5052533"/>
                        <a:ext cx="327501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5695451" y="2894123"/>
          <a:ext cx="31559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200" imgH="419100" progId="Equation.DSMT4">
                  <p:embed/>
                </p:oleObj>
              </mc:Choice>
              <mc:Fallback>
                <p:oleObj name="Equation" r:id="rId9" imgW="1346200" imgH="419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451" y="2894123"/>
                        <a:ext cx="315595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5400000" flipH="1" flipV="1">
            <a:off x="-331985" y="3231092"/>
            <a:ext cx="1883106" cy="483406"/>
          </a:xfrm>
          <a:prstGeom prst="straightConnector1">
            <a:avLst/>
          </a:prstGeom>
          <a:ln w="38100"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 flipV="1">
            <a:off x="3354490" y="4230351"/>
            <a:ext cx="1622135" cy="637715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H="1" flipV="1">
            <a:off x="801326" y="3792484"/>
            <a:ext cx="2448122" cy="354635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91673" y="4396830"/>
          <a:ext cx="8921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1000" imgH="190500" progId="Equation.DSMT4">
                  <p:embed/>
                </p:oleObj>
              </mc:Choice>
              <mc:Fallback>
                <p:oleObj name="Equation" r:id="rId11" imgW="381000" imgH="190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73" y="4396830"/>
                        <a:ext cx="8921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977014" y="5351517"/>
          <a:ext cx="8921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1000" imgH="190500" progId="Equation.DSMT4">
                  <p:embed/>
                </p:oleObj>
              </mc:Choice>
              <mc:Fallback>
                <p:oleObj name="Equation" r:id="rId13" imgW="381000" imgH="190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014" y="5351517"/>
                        <a:ext cx="8921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6398153" y="4714438"/>
            <a:ext cx="20228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Bayes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’ Rule:</a:t>
            </a:r>
            <a:endParaRPr lang="en-US" sz="2800" dirty="0"/>
          </a:p>
        </p:txBody>
      </p:sp>
      <p:grpSp>
        <p:nvGrpSpPr>
          <p:cNvPr id="38" name="Group 37"/>
          <p:cNvGrpSpPr/>
          <p:nvPr/>
        </p:nvGrpSpPr>
        <p:grpSpPr>
          <a:xfrm>
            <a:off x="1407271" y="1667807"/>
            <a:ext cx="1850920" cy="2208978"/>
            <a:chOff x="1407271" y="1667807"/>
            <a:chExt cx="1850920" cy="2208978"/>
          </a:xfrm>
        </p:grpSpPr>
        <p:cxnSp>
          <p:nvCxnSpPr>
            <p:cNvPr id="18" name="Straight Connector 17"/>
            <p:cNvCxnSpPr>
              <a:stCxn id="10" idx="1"/>
            </p:cNvCxnSpPr>
            <p:nvPr/>
          </p:nvCxnSpPr>
          <p:spPr>
            <a:xfrm rot="16200000" flipH="1">
              <a:off x="2515818" y="1667936"/>
              <a:ext cx="742499" cy="742242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6200000" flipH="1">
              <a:off x="2273105" y="1760656"/>
              <a:ext cx="1002764" cy="967408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H="1">
              <a:off x="1986905" y="1849491"/>
              <a:ext cx="1174405" cy="1132995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6200000" flipH="1">
              <a:off x="1686507" y="1981816"/>
              <a:ext cx="1388904" cy="1313345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16200000" flipH="1">
              <a:off x="1559631" y="2203059"/>
              <a:ext cx="1325161" cy="1287606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6200000" flipH="1">
              <a:off x="1393806" y="2437550"/>
              <a:ext cx="1322152" cy="1244703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16200000" flipH="1">
              <a:off x="1329743" y="2831850"/>
              <a:ext cx="1122463" cy="967408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9" grpId="2" animBg="1"/>
      <p:bldP spid="10" grpId="0" animBg="1"/>
      <p:bldP spid="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518" y="17460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The “Bayesian Framework” in Forensic Scienc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38567" y="4075761"/>
          <a:ext cx="5360315" cy="101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431800" progId="Equation.DSMT4">
                  <p:embed/>
                </p:oleObj>
              </mc:Choice>
              <mc:Fallback>
                <p:oleObj name="Equation" r:id="rId3" imgW="22860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567" y="4075761"/>
                        <a:ext cx="5360315" cy="1012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219200"/>
            <a:ext cx="8686800" cy="2590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err="1">
                <a:solidFill>
                  <a:srgbClr val="000000"/>
                </a:solidFill>
                <a:latin typeface="Times New Roman" pitchFamily="18" charset="0"/>
              </a:rPr>
              <a:t>Bayes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’ </a:t>
            </a:r>
            <a:r>
              <a:rPr lang="en-GB" sz="3200" dirty="0" err="1">
                <a:solidFill>
                  <a:srgbClr val="000000"/>
                </a:solidFill>
                <a:latin typeface="Times New Roman" pitchFamily="18" charset="0"/>
              </a:rPr>
              <a:t>Rule</a:t>
            </a:r>
            <a:r>
              <a:rPr lang="en-GB" sz="3200" baseline="30000" dirty="0" err="1">
                <a:solidFill>
                  <a:srgbClr val="000000"/>
                </a:solidFill>
                <a:latin typeface="Times New Roman" pitchFamily="18" charset="0"/>
              </a:rPr>
              <a:t>Aitken</a:t>
            </a:r>
            <a:r>
              <a:rPr lang="en-GB" sz="3200" baseline="300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3200" baseline="30000" dirty="0" err="1">
                <a:solidFill>
                  <a:srgbClr val="000000"/>
                </a:solidFill>
                <a:latin typeface="Times New Roman" pitchFamily="18" charset="0"/>
              </a:rPr>
              <a:t>Taroni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= the prosecution’s hypothesis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= the defences’ hypothesi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= any evidence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= any background information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751013" y="5357813"/>
          <a:ext cx="53308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73300" imgH="419100" progId="Equation.DSMT4">
                  <p:embed/>
                </p:oleObj>
              </mc:Choice>
              <mc:Fallback>
                <p:oleObj name="Equation" r:id="rId5" imgW="2273300" imgH="419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5357813"/>
                        <a:ext cx="5330825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1219200"/>
            <a:ext cx="8686800" cy="7543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Odd’s form of Bayes’ Rule:</a:t>
            </a:r>
          </a:p>
        </p:txBody>
      </p:sp>
      <p:sp>
        <p:nvSpPr>
          <p:cNvPr id="10" name="Rectangle 9"/>
          <p:cNvSpPr/>
          <p:nvPr/>
        </p:nvSpPr>
        <p:spPr>
          <a:xfrm>
            <a:off x="1135876" y="4830846"/>
            <a:ext cx="7100021" cy="5102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Posterior Odds = Likelihood Ratio × Prior Odds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 rot="16200000">
            <a:off x="1606556" y="2997567"/>
            <a:ext cx="776175" cy="15253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9600" dirty="0">
                <a:solidFill>
                  <a:srgbClr val="000000"/>
                </a:solidFill>
                <a:latin typeface="Times New Roman" pitchFamily="18" charset="0"/>
              </a:rPr>
              <a:t>{</a:t>
            </a:r>
            <a:endParaRPr lang="en-US" sz="9600" dirty="0"/>
          </a:p>
        </p:txBody>
      </p:sp>
      <p:sp>
        <p:nvSpPr>
          <p:cNvPr id="12" name="Rectangle 11"/>
          <p:cNvSpPr/>
          <p:nvPr/>
        </p:nvSpPr>
        <p:spPr>
          <a:xfrm rot="16200000">
            <a:off x="4375172" y="3031892"/>
            <a:ext cx="776175" cy="15253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9600" dirty="0">
                <a:solidFill>
                  <a:srgbClr val="000000"/>
                </a:solidFill>
                <a:latin typeface="Times New Roman" pitchFamily="18" charset="0"/>
              </a:rPr>
              <a:t>{</a:t>
            </a:r>
            <a:endParaRPr lang="en-US" sz="9600" dirty="0"/>
          </a:p>
        </p:txBody>
      </p:sp>
      <p:sp>
        <p:nvSpPr>
          <p:cNvPr id="13" name="Rectangle 12"/>
          <p:cNvSpPr/>
          <p:nvPr/>
        </p:nvSpPr>
        <p:spPr>
          <a:xfrm rot="16200000">
            <a:off x="6863455" y="3074797"/>
            <a:ext cx="776175" cy="15253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9600" dirty="0">
                <a:solidFill>
                  <a:srgbClr val="000000"/>
                </a:solidFill>
                <a:latin typeface="Times New Roman" pitchFamily="18" charset="0"/>
              </a:rPr>
              <a:t>{</a:t>
            </a:r>
            <a:endParaRPr lang="en-US" sz="9600" dirty="0"/>
          </a:p>
        </p:txBody>
      </p:sp>
      <p:sp>
        <p:nvSpPr>
          <p:cNvPr id="14" name="Rectangle 13"/>
          <p:cNvSpPr/>
          <p:nvPr/>
        </p:nvSpPr>
        <p:spPr>
          <a:xfrm>
            <a:off x="811094" y="3898626"/>
            <a:ext cx="26853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osterior odds in favour of 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osecution’s hypothesis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001937" y="3939880"/>
            <a:ext cx="1755609" cy="360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Likelihood Ratio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6163471" y="3982785"/>
            <a:ext cx="25186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ior odds in favour of 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osecution’s hypothesis</a:t>
            </a:r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784749" y="2179207"/>
          <a:ext cx="7647279" cy="134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431800" progId="Equation.DSMT4">
                  <p:embed/>
                </p:oleObj>
              </mc:Choice>
              <mc:Fallback>
                <p:oleObj name="Equation" r:id="rId2" imgW="24511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49" y="2179207"/>
                        <a:ext cx="7647279" cy="13474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CF41BF73-F9F7-484F-8E05-A7D232DA6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8" y="1596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The “Bayesian Framework” in Forensic Sci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1219200"/>
            <a:ext cx="8686800" cy="110612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The likelihood ratio has largely come to be the main quantity of interest in their literature: 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668588" y="2462213"/>
          <a:ext cx="360521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431800" progId="Equation.DSMT4">
                  <p:embed/>
                </p:oleObj>
              </mc:Choice>
              <mc:Fallback>
                <p:oleObj name="Equation" r:id="rId2" imgW="11557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462213"/>
                        <a:ext cx="3605212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777784" y="3927518"/>
            <a:ext cx="7648648" cy="283148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 measure of how much “weight” or “support” the “evidence” gives to one hypothesis relative to the other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Here,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relative to </a:t>
            </a:r>
            <a:r>
              <a:rPr lang="en-GB" sz="28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endParaRPr lang="en-GB" sz="2800" i="1" baseline="-250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Major Players: </a:t>
            </a:r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Evett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, Aitken, </a:t>
            </a:r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Taroni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Champod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Influenced by Dennis Lindle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CBA7021-AAA4-4885-B9E0-306524530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8" y="1596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The “Bayesian Framework” in Forensic Science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2415623"/>
            <a:ext cx="8686800" cy="6133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Likelihood ratio ranges from 0 to infinity</a:t>
            </a: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170598" y="1244870"/>
          <a:ext cx="2749645" cy="1026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431800" progId="Equation.DSMT4">
                  <p:embed/>
                </p:oleObj>
              </mc:Choice>
              <mc:Fallback>
                <p:oleObj name="Equation" r:id="rId2" imgW="11557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598" y="1244870"/>
                        <a:ext cx="2749645" cy="1026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88667" y="3085694"/>
            <a:ext cx="7648648" cy="152205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Points of interest on the LR scale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LR = 0 means evidence TOTALLY </a:t>
            </a:r>
            <a:r>
              <a:rPr lang="en-GB" sz="2800" u="sng" dirty="0">
                <a:solidFill>
                  <a:srgbClr val="000000"/>
                </a:solidFill>
                <a:latin typeface="Times New Roman" pitchFamily="18" charset="0"/>
              </a:rPr>
              <a:t>DOES NOT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SUPPORT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in favour of </a:t>
            </a:r>
            <a:r>
              <a:rPr lang="en-GB" sz="28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201015" y="4625098"/>
            <a:ext cx="795940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LR = 1 means evidence does not support either hypothesis more strongly</a:t>
            </a:r>
          </a:p>
        </p:txBody>
      </p:sp>
      <p:sp>
        <p:nvSpPr>
          <p:cNvPr id="9" name="Rectangle 8"/>
          <p:cNvSpPr/>
          <p:nvPr/>
        </p:nvSpPr>
        <p:spPr>
          <a:xfrm>
            <a:off x="202856" y="5620494"/>
            <a:ext cx="808627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LR = ∞ means evidence TOTALLY SUPPORTS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in favour of </a:t>
            </a:r>
            <a:r>
              <a:rPr lang="en-GB" sz="28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741325C-7482-44B7-947D-1EA4EAE81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8" y="1596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The “Bayesian Framework” in Forensic Sci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8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613074" y="1287775"/>
          <a:ext cx="3307170" cy="123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431800" progId="Equation.DSMT4">
                  <p:embed/>
                </p:oleObj>
              </mc:Choice>
              <mc:Fallback>
                <p:oleObj name="Equation" r:id="rId2" imgW="1155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74" y="1287775"/>
                        <a:ext cx="3307170" cy="123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484188" y="2917372"/>
            <a:ext cx="7793421" cy="35599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 standard verbal scale of LR “weight of evidence” </a:t>
            </a:r>
            <a:r>
              <a:rPr lang="en-GB" sz="3200" i="1" u="sng" dirty="0">
                <a:solidFill>
                  <a:srgbClr val="000000"/>
                </a:solidFill>
                <a:latin typeface="Times New Roman" pitchFamily="18" charset="0"/>
              </a:rPr>
              <a:t>IS IN NO WAY, SHAPE OR FORM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,  SETTLED IN THE STATISTICS LITERATURE!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 popular verbal scale is due to </a:t>
            </a:r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Jefferys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but there are other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READ British R v. T footwear case!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D81A243-28F0-4743-A32B-BB566A807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8" y="1596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The “Bayesian Framework” in Forensic Science</a:t>
            </a:r>
          </a:p>
        </p:txBody>
      </p:sp>
    </p:spTree>
    <p:extLst>
      <p:ext uri="{BB962C8B-B14F-4D97-AF65-F5344CB8AC3E}">
        <p14:creationId xmlns:p14="http://schemas.microsoft.com/office/powerpoint/2010/main" val="29530052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7259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077913" lvl="1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Frequency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: ratio of the number of observations of interest (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sz="32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) to the total number of observations (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  <a:p>
            <a:pPr marL="1077913" lvl="1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077913" lvl="1" indent="-5143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535113" lvl="2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It is </a:t>
            </a:r>
            <a:r>
              <a:rPr lang="en-GB" sz="2800" b="1" i="1" u="sng" dirty="0">
                <a:solidFill>
                  <a:srgbClr val="000000"/>
                </a:solidFill>
                <a:latin typeface="Times New Roman" pitchFamily="18" charset="0"/>
              </a:rPr>
              <a:t>EMPIRICAL!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marL="1535113" lvl="2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535113" lvl="2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Probability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(frequentist): frequency of observation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in the limit of a very large number of observations</a:t>
            </a: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762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Probability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35238" y="2820341"/>
          <a:ext cx="430688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393700" progId="Equation.3">
                  <p:embed/>
                </p:oleObj>
              </mc:Choice>
              <mc:Fallback>
                <p:oleObj name="Equation" r:id="rId3" imgW="1943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2820341"/>
                        <a:ext cx="4306887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16928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7259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077913" lvl="1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Belief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: A “Bayesian’s” interpretation of probability. </a:t>
            </a:r>
          </a:p>
          <a:p>
            <a:pPr marL="1077913" lvl="1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535113" lvl="2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n observation (outcome, event) is a “measure of the state of knowlege”</a:t>
            </a:r>
            <a:r>
              <a:rPr lang="en-GB" sz="2800" baseline="30000" dirty="0">
                <a:solidFill>
                  <a:srgbClr val="000000"/>
                </a:solidFill>
                <a:latin typeface="Times New Roman" pitchFamily="18" charset="0"/>
              </a:rPr>
              <a:t>Jaynes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  <a:p>
            <a:pPr marL="1992313" lvl="3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Bayesian-probabilities reflect degree of belief and can be assigned to any statement </a:t>
            </a:r>
          </a:p>
          <a:p>
            <a:pPr marL="1992313" lvl="3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535113" lvl="2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Beliefs (probabilities) can be updated in light of new evidence (data) via Bayes theorem. 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762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Probability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144938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642559"/>
            <a:ext cx="8686800" cy="7123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The basic Bayesian philosophy: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6636" y="3104703"/>
            <a:ext cx="5151029" cy="7123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106363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Prior Knowledge × Data =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26872" y="3098683"/>
            <a:ext cx="4026632" cy="7123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106363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Updated Knowledge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803053" y="3803824"/>
            <a:ext cx="4350451" cy="112625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106363" algn="ctr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A better understanding of the world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021300" y="5294487"/>
            <a:ext cx="5151029" cy="7123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106363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Prior × Data = Posterior</a:t>
            </a:r>
          </a:p>
        </p:txBody>
      </p:sp>
    </p:spTree>
    <p:extLst>
      <p:ext uri="{BB962C8B-B14F-4D97-AF65-F5344CB8AC3E}">
        <p14:creationId xmlns:p14="http://schemas.microsoft.com/office/powerpoint/2010/main" val="2323862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033979"/>
            <a:ext cx="8686800" cy="134738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Bayesian-ism can be a lot like a religion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Different “sects” of (dogmatic) Bayesians don’t believe other “sects” are “true Bayesians” </a:t>
            </a:r>
          </a:p>
        </p:txBody>
      </p:sp>
      <p:sp>
        <p:nvSpPr>
          <p:cNvPr id="2" name="Donut 1"/>
          <p:cNvSpPr/>
          <p:nvPr/>
        </p:nvSpPr>
        <p:spPr>
          <a:xfrm>
            <a:off x="431275" y="2778260"/>
            <a:ext cx="4595444" cy="1891853"/>
          </a:xfrm>
          <a:prstGeom prst="donut">
            <a:avLst>
              <a:gd name="adj" fmla="val 215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Donut 5"/>
          <p:cNvSpPr/>
          <p:nvPr/>
        </p:nvSpPr>
        <p:spPr>
          <a:xfrm>
            <a:off x="6018520" y="2538165"/>
            <a:ext cx="2739087" cy="1642456"/>
          </a:xfrm>
          <a:prstGeom prst="donut">
            <a:avLst>
              <a:gd name="adj" fmla="val 215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Donut 6"/>
          <p:cNvSpPr/>
          <p:nvPr/>
        </p:nvSpPr>
        <p:spPr>
          <a:xfrm>
            <a:off x="5235020" y="4714768"/>
            <a:ext cx="3161542" cy="1799253"/>
          </a:xfrm>
          <a:prstGeom prst="donut">
            <a:avLst>
              <a:gd name="adj" fmla="val 215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0260" y="5103906"/>
            <a:ext cx="47607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The major Bayesian “churches”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727540" y="2967880"/>
            <a:ext cx="4031835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Parametric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BUGS (</a:t>
            </a:r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yesian </a:t>
            </a:r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sing </a:t>
            </a:r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ibbs </a:t>
            </a:r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mpling)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MCMC (Markov-Chain Monte Carlo)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ndrew </a:t>
            </a:r>
            <a:r>
              <a:rPr lang="en-GB" dirty="0" err="1">
                <a:solidFill>
                  <a:srgbClr val="000000"/>
                </a:solidFill>
                <a:latin typeface="Times New Roman" pitchFamily="18" charset="0"/>
              </a:rPr>
              <a:t>Gelman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 (Columbia)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David </a:t>
            </a:r>
            <a:r>
              <a:rPr lang="en-US" dirty="0" err="1">
                <a:latin typeface="Times New Roman"/>
                <a:cs typeface="Times New Roman"/>
              </a:rPr>
              <a:t>Speigelhalter</a:t>
            </a:r>
            <a:r>
              <a:rPr lang="en-US" dirty="0">
                <a:latin typeface="Times New Roman"/>
                <a:cs typeface="Times New Roman"/>
              </a:rPr>
              <a:t> (Cambridge)</a:t>
            </a:r>
            <a:endParaRPr lang="en-GB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73064" y="2725340"/>
            <a:ext cx="266724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Bayes Nets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Graphical Models</a:t>
            </a:r>
          </a:p>
          <a:p>
            <a:pPr algn="ctr"/>
            <a:r>
              <a:rPr lang="en-US" dirty="0" err="1">
                <a:latin typeface="Times New Roman"/>
                <a:cs typeface="Times New Roman"/>
              </a:rPr>
              <a:t>Steffan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err="1">
                <a:latin typeface="Times New Roman"/>
                <a:cs typeface="Times New Roman"/>
              </a:rPr>
              <a:t>Lauritzen</a:t>
            </a:r>
            <a:r>
              <a:rPr lang="en-US" dirty="0">
                <a:latin typeface="Times New Roman"/>
                <a:cs typeface="Times New Roman"/>
              </a:rPr>
              <a:t> (Oxford)</a:t>
            </a:r>
          </a:p>
          <a:p>
            <a:pPr algn="ctr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Judea Pearl (UCLA)</a:t>
            </a:r>
            <a:endParaRPr lang="en-GB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700305" y="5130377"/>
            <a:ext cx="222304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Empirical Bayes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Data-driven 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Brad </a:t>
            </a:r>
            <a:r>
              <a:rPr lang="en-GB" dirty="0" err="1">
                <a:solidFill>
                  <a:srgbClr val="000000"/>
                </a:solidFill>
                <a:latin typeface="Times New Roman" pitchFamily="18" charset="0"/>
              </a:rPr>
              <a:t>Efron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 (Stanford)</a:t>
            </a:r>
          </a:p>
        </p:txBody>
      </p:sp>
    </p:spTree>
    <p:extLst>
      <p:ext uri="{BB962C8B-B14F-4D97-AF65-F5344CB8AC3E}">
        <p14:creationId xmlns:p14="http://schemas.microsoft.com/office/powerpoint/2010/main" val="34771497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338269"/>
            <a:ext cx="8686800" cy="450930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What’s a Bayesian…??</a:t>
            </a: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Someone who adheres ONLY to belief interpretation of probability?</a:t>
            </a:r>
          </a:p>
          <a:p>
            <a:pPr marL="563563" lvl="1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Someone who uses Bayesian methods?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Only uses Bayesian methods?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Usually likes to beat-up on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frequentist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methodology…</a:t>
            </a:r>
          </a:p>
          <a:p>
            <a:pPr marL="106363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00255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153050"/>
            <a:ext cx="8686800" cy="5271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ctually DOING Bayesian statistics is hard!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601294" y="1706648"/>
            <a:ext cx="12869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Why?</a:t>
            </a:r>
            <a:endParaRPr lang="en-US" sz="3600" dirty="0"/>
          </a:p>
        </p:txBody>
      </p:sp>
      <p:sp>
        <p:nvSpPr>
          <p:cNvPr id="14" name="Rectangle 13"/>
          <p:cNvSpPr/>
          <p:nvPr/>
        </p:nvSpPr>
        <p:spPr>
          <a:xfrm>
            <a:off x="1987452" y="2329764"/>
            <a:ext cx="48117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Parametric Bayesian Methods</a:t>
            </a:r>
            <a:endParaRPr lang="en-US" sz="2800" b="1" dirty="0"/>
          </a:p>
        </p:txBody>
      </p:sp>
      <p:grpSp>
        <p:nvGrpSpPr>
          <p:cNvPr id="16" name="Group 15"/>
          <p:cNvGrpSpPr/>
          <p:nvPr/>
        </p:nvGrpSpPr>
        <p:grpSpPr>
          <a:xfrm>
            <a:off x="135468" y="1693418"/>
            <a:ext cx="8686800" cy="480576"/>
            <a:chOff x="135468" y="4176316"/>
            <a:chExt cx="8686800" cy="480576"/>
          </a:xfrm>
        </p:grpSpPr>
        <p:sp>
          <p:nvSpPr>
            <p:cNvPr id="12" name="Smiley Face 11"/>
            <p:cNvSpPr/>
            <p:nvPr/>
          </p:nvSpPr>
          <p:spPr>
            <a:xfrm>
              <a:off x="6455369" y="4255696"/>
              <a:ext cx="436531" cy="343975"/>
            </a:xfrm>
            <a:prstGeom prst="smileyFac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5"/>
            <p:cNvSpPr>
              <a:spLocks noChangeArrowheads="1"/>
            </p:cNvSpPr>
            <p:nvPr/>
          </p:nvSpPr>
          <p:spPr bwMode="auto">
            <a:xfrm>
              <a:off x="135468" y="4176316"/>
              <a:ext cx="8686800" cy="48057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0" tIns="0" rIns="0" bIns="0"/>
            <a:lstStyle/>
            <a:p>
              <a:pPr marL="887413" lvl="1" indent="-323850">
                <a:spcBef>
                  <a:spcPts val="800"/>
                </a:spcBef>
                <a:buFont typeface="Times New Roman" pitchFamily="18" charset="0"/>
                <a:buChar char="•"/>
                <a:tabLst>
                  <a:tab pos="430213" algn="l"/>
                  <a:tab pos="1344613" algn="l"/>
                  <a:tab pos="2259013" algn="l"/>
                  <a:tab pos="3173413" algn="l"/>
                  <a:tab pos="4087813" algn="l"/>
                  <a:tab pos="5002213" algn="l"/>
                  <a:tab pos="5916613" algn="l"/>
                  <a:tab pos="6831013" algn="l"/>
                  <a:tab pos="7745413" algn="l"/>
                  <a:tab pos="8659813" algn="l"/>
                  <a:tab pos="9574213" algn="l"/>
                  <a:tab pos="10488613" algn="l"/>
                </a:tabLst>
              </a:pPr>
              <a:r>
                <a:rPr lang="en-GB" sz="2800" dirty="0">
                  <a:solidFill>
                    <a:srgbClr val="000000"/>
                  </a:solidFill>
                  <a:latin typeface="Times New Roman" pitchFamily="18" charset="0"/>
                </a:rPr>
                <a:t>We will up-date this prior belief later</a:t>
              </a:r>
            </a:p>
          </p:txBody>
        </p:sp>
      </p:grp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88916" y="2919481"/>
            <a:ext cx="8686800" cy="5271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ll probability functions are “parameterized”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5A12A63-6035-4240-9EB5-6285A107DB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6790" y="3671278"/>
            <a:ext cx="1056218" cy="38962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11136A0-F526-4037-8300-A836AE182E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7482" y="4320889"/>
            <a:ext cx="1056217" cy="38962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8F7A063-94DA-44A5-A4FA-179E9E08FD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297" y="5533944"/>
            <a:ext cx="4604542" cy="9228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8138140-0356-4A58-A227-5CC549C994AD}"/>
              </a:ext>
            </a:extLst>
          </p:cNvPr>
          <p:cNvSpPr/>
          <p:nvPr/>
        </p:nvSpPr>
        <p:spPr>
          <a:xfrm>
            <a:off x="619137" y="4985341"/>
            <a:ext cx="20874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For example:</a:t>
            </a:r>
            <a:endParaRPr lang="en-US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8C22D1B6-A162-493D-9049-9BA46731808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7157" y="5225330"/>
            <a:ext cx="4494519" cy="1540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353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xit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7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81</TotalTime>
  <Words>1532</Words>
  <Application>Microsoft Macintosh PowerPoint</Application>
  <PresentationFormat>On-screen Show (4:3)</PresentationFormat>
  <Paragraphs>264</Paragraphs>
  <Slides>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Calibri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John Jay College of Criminal Justi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icholas Petraco</dc:creator>
  <cp:lastModifiedBy>Nicholas Petraco</cp:lastModifiedBy>
  <cp:revision>114</cp:revision>
  <dcterms:created xsi:type="dcterms:W3CDTF">2011-09-22T13:36:22Z</dcterms:created>
  <dcterms:modified xsi:type="dcterms:W3CDTF">2023-05-11T16:30:04Z</dcterms:modified>
</cp:coreProperties>
</file>